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3074"/>
        <w:gridCol w:w="360"/>
        <w:gridCol w:w="5492"/>
      </w:tblGrid>
      <w:tr w:rsidR="00687B1E" w:rsidTr="00B04855">
        <w:trPr>
          <w:cantSplit/>
          <w:trHeight w:val="540"/>
        </w:trPr>
        <w:tc>
          <w:tcPr>
            <w:tcW w:w="9812" w:type="dxa"/>
            <w:gridSpan w:val="4"/>
          </w:tcPr>
          <w:bookmarkStart w:id="0" w:name="_GoBack"/>
          <w:bookmarkEnd w:id="0"/>
          <w:p w:rsidR="00687B1E" w:rsidRDefault="00687B1E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20 - Lesson </w:t>
            </w:r>
            <w:r w:rsidR="0020323D">
              <w:rPr>
                <w:b/>
                <w:bCs/>
              </w:rPr>
              <w:t>32</w:t>
            </w:r>
          </w:p>
          <w:p w:rsidR="00687B1E" w:rsidRDefault="00687B1E">
            <w:pPr>
              <w:pStyle w:val="Heading2"/>
            </w:pPr>
            <w:r>
              <w:t>The Doppler Effect – Answer Key</w:t>
            </w:r>
          </w:p>
          <w:p w:rsidR="00687B1E" w:rsidRDefault="008141A3" w:rsidP="008141A3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  / 30</w:t>
            </w:r>
          </w:p>
        </w:tc>
      </w:tr>
      <w:tr w:rsidR="00687B1E" w:rsidTr="00B04855">
        <w:trPr>
          <w:cantSplit/>
          <w:trHeight w:val="1123"/>
        </w:trPr>
        <w:tc>
          <w:tcPr>
            <w:tcW w:w="886" w:type="dxa"/>
          </w:tcPr>
          <w:p w:rsidR="00687B1E" w:rsidRDefault="0003235D">
            <w:r>
              <w:t>1)</w:t>
            </w:r>
          </w:p>
          <w:p w:rsidR="00687B1E" w:rsidRDefault="00687B1E"/>
          <w:p w:rsidR="00687B1E" w:rsidRDefault="00687B1E"/>
          <w:p w:rsidR="00687B1E" w:rsidRDefault="00687B1E"/>
          <w:p w:rsidR="00687B1E" w:rsidRDefault="00687B1E">
            <w:r>
              <w:t>/</w:t>
            </w:r>
            <w:r w:rsidR="0003235D">
              <w:t>7</w:t>
            </w:r>
          </w:p>
        </w:tc>
        <w:tc>
          <w:tcPr>
            <w:tcW w:w="8926" w:type="dxa"/>
            <w:gridSpan w:val="3"/>
          </w:tcPr>
          <w:p w:rsidR="0003235D" w:rsidRDefault="0003235D">
            <w:pPr>
              <w:tabs>
                <w:tab w:val="left" w:pos="1332"/>
              </w:tabs>
            </w:pPr>
          </w:p>
          <w:p w:rsidR="0003235D" w:rsidRDefault="0003235D">
            <w:pPr>
              <w:tabs>
                <w:tab w:val="left" w:pos="1332"/>
              </w:tabs>
            </w:pPr>
            <w:r w:rsidRPr="0003235D">
              <w:rPr>
                <w:position w:val="-12"/>
              </w:rPr>
              <w:object w:dxaOrig="31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05pt;height:18pt" o:ole="">
                  <v:imagedata r:id="rId8" o:title=""/>
                </v:shape>
                <o:OLEObject Type="Embed" ProgID="Equation.DSMT4" ShapeID="_x0000_i1025" DrawAspect="Content" ObjectID="_1523966721" r:id="rId9"/>
              </w:object>
            </w:r>
          </w:p>
          <w:p w:rsidR="00687B1E" w:rsidRDefault="00687B1E">
            <w:pPr>
              <w:tabs>
                <w:tab w:val="left" w:pos="1332"/>
              </w:tabs>
            </w:pPr>
            <w:r>
              <w:t>a) Toward</w:t>
            </w: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56"/>
              </w:rPr>
              <w:object w:dxaOrig="4580" w:dyaOrig="1240">
                <v:shape id="_x0000_i1026" type="#_x0000_t75" style="width:228.75pt;height:62.15pt" o:ole="">
                  <v:imagedata r:id="rId10" o:title=""/>
                </v:shape>
                <o:OLEObject Type="Embed" ProgID="Equation.DSMT4" ShapeID="_x0000_i1026" DrawAspect="Content" ObjectID="_1523966722" r:id="rId11"/>
              </w:object>
            </w:r>
          </w:p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t>b) Away</w:t>
            </w: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56"/>
              </w:rPr>
              <w:object w:dxaOrig="4580" w:dyaOrig="1240">
                <v:shape id="_x0000_i1027" type="#_x0000_t75" style="width:228.75pt;height:62.15pt" o:ole="">
                  <v:imagedata r:id="rId12" o:title=""/>
                </v:shape>
                <o:OLEObject Type="Embed" ProgID="Equation.DSMT4" ShapeID="_x0000_i1027" DrawAspect="Content" ObjectID="_1523966723" r:id="rId13"/>
              </w:object>
            </w:r>
          </w:p>
        </w:tc>
      </w:tr>
      <w:tr w:rsidR="00687B1E" w:rsidTr="00B04855">
        <w:trPr>
          <w:cantSplit/>
          <w:trHeight w:val="1123"/>
        </w:trPr>
        <w:tc>
          <w:tcPr>
            <w:tcW w:w="886" w:type="dxa"/>
          </w:tcPr>
          <w:p w:rsidR="00687B1E" w:rsidRDefault="00687B1E">
            <w:r>
              <w:t>2)</w:t>
            </w:r>
          </w:p>
          <w:p w:rsidR="00687B1E" w:rsidRDefault="00687B1E"/>
          <w:p w:rsidR="00687B1E" w:rsidRDefault="00687B1E"/>
          <w:p w:rsidR="00687B1E" w:rsidRDefault="00687B1E"/>
          <w:p w:rsidR="00687B1E" w:rsidRDefault="00687B1E"/>
          <w:p w:rsidR="00687B1E" w:rsidRDefault="00687B1E"/>
          <w:p w:rsidR="00687B1E" w:rsidRDefault="00687B1E">
            <w:r>
              <w:t>/8</w:t>
            </w:r>
          </w:p>
          <w:p w:rsidR="00687B1E" w:rsidRDefault="00687B1E"/>
          <w:p w:rsidR="00687B1E" w:rsidRDefault="00687B1E"/>
        </w:tc>
        <w:tc>
          <w:tcPr>
            <w:tcW w:w="3434" w:type="dxa"/>
            <w:gridSpan w:val="2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48"/>
              </w:rPr>
              <w:object w:dxaOrig="1200" w:dyaOrig="1060">
                <v:shape id="_x0000_i1028" type="#_x0000_t75" style="width:59.8pt;height:53.4pt" o:ole="">
                  <v:imagedata r:id="rId14" o:title=""/>
                </v:shape>
                <o:OLEObject Type="Embed" ProgID="Equation.DSMT4" ShapeID="_x0000_i1028" DrawAspect="Content" ObjectID="_1523966724" r:id="rId15"/>
              </w:object>
            </w:r>
          </w:p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t xml:space="preserve">a) </w:t>
            </w:r>
            <w:r>
              <w:rPr>
                <w:position w:val="-12"/>
              </w:rPr>
              <w:object w:dxaOrig="580" w:dyaOrig="360">
                <v:shape id="_x0000_i1029" type="#_x0000_t75" style="width:29.05pt;height:18pt" o:ole="">
                  <v:imagedata r:id="rId16" o:title=""/>
                </v:shape>
                <o:OLEObject Type="Embed" ProgID="Equation.DSMT4" ShapeID="_x0000_i1029" DrawAspect="Content" ObjectID="_1523966725" r:id="rId17"/>
              </w:object>
            </w:r>
            <w:r>
              <w:t xml:space="preserve">      </w:t>
            </w:r>
            <w:r>
              <w:rPr>
                <w:position w:val="-28"/>
              </w:rPr>
              <w:object w:dxaOrig="1560" w:dyaOrig="680">
                <v:shape id="_x0000_i1030" type="#_x0000_t75" style="width:77.8pt;height:33.7pt" o:ole="">
                  <v:imagedata r:id="rId18" o:title=""/>
                </v:shape>
                <o:OLEObject Type="Embed" ProgID="Equation.DSMT4" ShapeID="_x0000_i1030" DrawAspect="Content" ObjectID="_1523966726" r:id="rId19"/>
              </w:object>
            </w: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52"/>
              </w:rPr>
              <w:object w:dxaOrig="3120" w:dyaOrig="1160">
                <v:shape id="_x0000_i1031" type="#_x0000_t75" style="width:156.2pt;height:57.5pt" o:ole="">
                  <v:imagedata r:id="rId20" o:title=""/>
                </v:shape>
                <o:OLEObject Type="Embed" ProgID="Equation.DSMT4" ShapeID="_x0000_i1031" DrawAspect="Content" ObjectID="_1523966727" r:id="rId21"/>
              </w:object>
            </w:r>
          </w:p>
          <w:p w:rsidR="00687B1E" w:rsidRDefault="00687B1E">
            <w:pPr>
              <w:tabs>
                <w:tab w:val="left" w:pos="1332"/>
              </w:tabs>
            </w:pPr>
          </w:p>
        </w:tc>
        <w:tc>
          <w:tcPr>
            <w:tcW w:w="5492" w:type="dxa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24"/>
              </w:rPr>
              <w:object w:dxaOrig="2600" w:dyaOrig="620">
                <v:shape id="_x0000_i1032" type="#_x0000_t75" style="width:129.5pt;height:30.75pt" o:ole="">
                  <v:imagedata r:id="rId22" o:title=""/>
                </v:shape>
                <o:OLEObject Type="Embed" ProgID="Equation.DSMT4" ShapeID="_x0000_i1032" DrawAspect="Content" ObjectID="_1523966728" r:id="rId23"/>
              </w:object>
            </w:r>
          </w:p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t xml:space="preserve">b) </w:t>
            </w:r>
            <w:r>
              <w:rPr>
                <w:position w:val="-12"/>
              </w:rPr>
              <w:object w:dxaOrig="580" w:dyaOrig="360">
                <v:shape id="_x0000_i1033" type="#_x0000_t75" style="width:29.05pt;height:18pt" o:ole="">
                  <v:imagedata r:id="rId24" o:title=""/>
                </v:shape>
                <o:OLEObject Type="Embed" ProgID="Equation.DSMT4" ShapeID="_x0000_i1033" DrawAspect="Content" ObjectID="_1523966729" r:id="rId25"/>
              </w:object>
            </w: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76"/>
              </w:rPr>
              <w:object w:dxaOrig="2840" w:dyaOrig="1880">
                <v:shape id="_x0000_i1034" type="#_x0000_t75" style="width:141.7pt;height:93.5pt" o:ole="">
                  <v:imagedata r:id="rId26" o:title=""/>
                </v:shape>
                <o:OLEObject Type="Embed" ProgID="Equation.DSMT4" ShapeID="_x0000_i1034" DrawAspect="Content" ObjectID="_1523966730" r:id="rId27"/>
              </w:object>
            </w:r>
          </w:p>
        </w:tc>
      </w:tr>
      <w:tr w:rsidR="00687B1E" w:rsidTr="00B04855">
        <w:trPr>
          <w:cantSplit/>
          <w:trHeight w:val="1123"/>
        </w:trPr>
        <w:tc>
          <w:tcPr>
            <w:tcW w:w="886" w:type="dxa"/>
          </w:tcPr>
          <w:p w:rsidR="00687B1E" w:rsidRDefault="00687B1E"/>
          <w:p w:rsidR="00687B1E" w:rsidRDefault="00687B1E">
            <w:r>
              <w:t>3)</w:t>
            </w:r>
          </w:p>
          <w:p w:rsidR="00687B1E" w:rsidRDefault="00687B1E"/>
          <w:p w:rsidR="00687B1E" w:rsidRDefault="00687B1E"/>
          <w:p w:rsidR="00687B1E" w:rsidRDefault="00687B1E">
            <w:r>
              <w:t>/4</w:t>
            </w:r>
          </w:p>
          <w:p w:rsidR="00687B1E" w:rsidRDefault="00687B1E"/>
          <w:p w:rsidR="00687B1E" w:rsidRDefault="00687B1E"/>
          <w:p w:rsidR="00687B1E" w:rsidRDefault="00687B1E"/>
        </w:tc>
        <w:tc>
          <w:tcPr>
            <w:tcW w:w="3074" w:type="dxa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66"/>
              </w:rPr>
              <w:object w:dxaOrig="2160" w:dyaOrig="1440">
                <v:shape id="_x0000_i1035" type="#_x0000_t75" style="width:108pt;height:1in" o:ole="">
                  <v:imagedata r:id="rId28" o:title=""/>
                </v:shape>
                <o:OLEObject Type="Embed" ProgID="Equation.DSMT4" ShapeID="_x0000_i1035" DrawAspect="Content" ObjectID="_1523966731" r:id="rId29"/>
              </w:object>
            </w:r>
          </w:p>
        </w:tc>
        <w:tc>
          <w:tcPr>
            <w:tcW w:w="5852" w:type="dxa"/>
            <w:gridSpan w:val="2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76"/>
              </w:rPr>
              <w:object w:dxaOrig="3260" w:dyaOrig="1939">
                <v:shape id="_x0000_i1036" type="#_x0000_t75" style="width:162.6pt;height:96.95pt" o:ole="">
                  <v:imagedata r:id="rId30" o:title=""/>
                </v:shape>
                <o:OLEObject Type="Embed" ProgID="Equation.DSMT4" ShapeID="_x0000_i1036" DrawAspect="Content" ObjectID="_1523966732" r:id="rId31"/>
              </w:object>
            </w:r>
          </w:p>
        </w:tc>
      </w:tr>
      <w:tr w:rsidR="00687B1E" w:rsidTr="00B04855">
        <w:trPr>
          <w:cantSplit/>
          <w:trHeight w:val="1123"/>
        </w:trPr>
        <w:tc>
          <w:tcPr>
            <w:tcW w:w="886" w:type="dxa"/>
          </w:tcPr>
          <w:p w:rsidR="00687B1E" w:rsidRDefault="00687B1E"/>
          <w:p w:rsidR="00687B1E" w:rsidRDefault="00687B1E">
            <w:r>
              <w:t>4)</w:t>
            </w:r>
          </w:p>
          <w:p w:rsidR="00687B1E" w:rsidRDefault="00687B1E"/>
          <w:p w:rsidR="00687B1E" w:rsidRDefault="00687B1E"/>
          <w:p w:rsidR="00687B1E" w:rsidRDefault="00687B1E">
            <w:r>
              <w:t>/5</w:t>
            </w:r>
          </w:p>
          <w:p w:rsidR="00687B1E" w:rsidRDefault="00687B1E"/>
          <w:p w:rsidR="00687B1E" w:rsidRDefault="00687B1E"/>
        </w:tc>
        <w:tc>
          <w:tcPr>
            <w:tcW w:w="3074" w:type="dxa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78"/>
              </w:rPr>
              <w:object w:dxaOrig="1560" w:dyaOrig="1800">
                <v:shape id="_x0000_i1037" type="#_x0000_t75" style="width:77.8pt;height:90pt" o:ole="">
                  <v:imagedata r:id="rId32" o:title=""/>
                </v:shape>
                <o:OLEObject Type="Embed" ProgID="Equation.DSMT4" ShapeID="_x0000_i1037" DrawAspect="Content" ObjectID="_1523966733" r:id="rId33"/>
              </w:object>
            </w:r>
          </w:p>
        </w:tc>
        <w:tc>
          <w:tcPr>
            <w:tcW w:w="5852" w:type="dxa"/>
            <w:gridSpan w:val="2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76"/>
              </w:rPr>
              <w:object w:dxaOrig="3240" w:dyaOrig="1939">
                <v:shape id="_x0000_i1038" type="#_x0000_t75" style="width:162pt;height:96.95pt" o:ole="">
                  <v:imagedata r:id="rId34" o:title=""/>
                </v:shape>
                <o:OLEObject Type="Embed" ProgID="Equation.DSMT4" ShapeID="_x0000_i1038" DrawAspect="Content" ObjectID="_1523966734" r:id="rId35"/>
              </w:object>
            </w:r>
          </w:p>
        </w:tc>
      </w:tr>
      <w:tr w:rsidR="00687B1E" w:rsidTr="00B04855">
        <w:trPr>
          <w:cantSplit/>
          <w:trHeight w:val="1123"/>
        </w:trPr>
        <w:tc>
          <w:tcPr>
            <w:tcW w:w="886" w:type="dxa"/>
          </w:tcPr>
          <w:p w:rsidR="00687B1E" w:rsidRDefault="00687B1E"/>
          <w:p w:rsidR="00687B1E" w:rsidRDefault="00687B1E">
            <w:r>
              <w:t>5)</w:t>
            </w:r>
          </w:p>
          <w:p w:rsidR="00687B1E" w:rsidRDefault="00687B1E"/>
          <w:p w:rsidR="00687B1E" w:rsidRDefault="00687B1E"/>
          <w:p w:rsidR="00687B1E" w:rsidRDefault="00687B1E"/>
          <w:p w:rsidR="00687B1E" w:rsidRDefault="00687B1E">
            <w:r>
              <w:t>/6</w:t>
            </w:r>
          </w:p>
          <w:p w:rsidR="00687B1E" w:rsidRDefault="00687B1E"/>
          <w:p w:rsidR="00687B1E" w:rsidRDefault="00687B1E"/>
          <w:p w:rsidR="00687B1E" w:rsidRDefault="00687B1E"/>
        </w:tc>
        <w:tc>
          <w:tcPr>
            <w:tcW w:w="3074" w:type="dxa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 w:rsidP="008141A3">
            <w:r>
              <w:rPr>
                <w:position w:val="-70"/>
              </w:rPr>
              <w:object w:dxaOrig="1800" w:dyaOrig="1520">
                <v:shape id="_x0000_i1039" type="#_x0000_t75" style="width:90pt;height:75.5pt" o:ole="">
                  <v:imagedata r:id="rId36" o:title=""/>
                </v:shape>
                <o:OLEObject Type="Embed" ProgID="Equation.DSMT4" ShapeID="_x0000_i1039" DrawAspect="Content" ObjectID="_1523966735" r:id="rId37"/>
              </w:object>
            </w:r>
          </w:p>
        </w:tc>
        <w:tc>
          <w:tcPr>
            <w:tcW w:w="5852" w:type="dxa"/>
            <w:gridSpan w:val="2"/>
          </w:tcPr>
          <w:p w:rsidR="00687B1E" w:rsidRDefault="00687B1E">
            <w:pPr>
              <w:tabs>
                <w:tab w:val="left" w:pos="1332"/>
              </w:tabs>
            </w:pPr>
          </w:p>
          <w:p w:rsidR="00687B1E" w:rsidRDefault="00687B1E">
            <w:pPr>
              <w:tabs>
                <w:tab w:val="left" w:pos="1332"/>
              </w:tabs>
            </w:pPr>
            <w:r>
              <w:rPr>
                <w:position w:val="-148"/>
              </w:rPr>
              <w:object w:dxaOrig="5000" w:dyaOrig="3019">
                <v:shape id="_x0000_i1040" type="#_x0000_t75" style="width:249.7pt;height:150.95pt" o:ole="">
                  <v:imagedata r:id="rId38" o:title=""/>
                </v:shape>
                <o:OLEObject Type="Embed" ProgID="Equation.DSMT4" ShapeID="_x0000_i1040" DrawAspect="Content" ObjectID="_1523966736" r:id="rId39"/>
              </w:object>
            </w:r>
          </w:p>
        </w:tc>
      </w:tr>
    </w:tbl>
    <w:p w:rsidR="00687B1E" w:rsidRDefault="00687B1E"/>
    <w:sectPr w:rsidR="00687B1E" w:rsidSect="000C314C">
      <w:headerReference w:type="even" r:id="rId40"/>
      <w:headerReference w:type="default" r:id="rId41"/>
      <w:footerReference w:type="even" r:id="rId42"/>
      <w:footerReference w:type="default" r:id="rId43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2B34" w:rsidRDefault="00A72B34">
      <w:r>
        <w:separator/>
      </w:r>
    </w:p>
  </w:endnote>
  <w:endnote w:type="continuationSeparator" w:id="0">
    <w:p w:rsidR="00A72B34" w:rsidRDefault="00A72B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B1E" w:rsidRDefault="00687B1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87B1E" w:rsidRDefault="00687B1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B1E" w:rsidRDefault="000C314C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12CFFC7" wp14:editId="065D26C0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141A3" w:rsidRPr="002C7592">
      <w:rPr>
        <w:rFonts w:ascii="Arial" w:hAnsi="Arial" w:cs="Arial"/>
        <w:sz w:val="16"/>
        <w:szCs w:val="16"/>
      </w:rPr>
      <w:tab/>
      <w:t xml:space="preserve">Answer Key  </w:t>
    </w:r>
    <w:r w:rsidR="0020323D">
      <w:rPr>
        <w:rFonts w:ascii="Arial" w:hAnsi="Arial" w:cs="Arial"/>
        <w:sz w:val="16"/>
        <w:szCs w:val="16"/>
      </w:rPr>
      <w:t>32</w:t>
    </w:r>
    <w:r w:rsidR="008141A3" w:rsidRPr="002C7592">
      <w:rPr>
        <w:rFonts w:ascii="Arial" w:hAnsi="Arial" w:cs="Arial"/>
        <w:sz w:val="16"/>
        <w:szCs w:val="16"/>
      </w:rPr>
      <w:t xml:space="preserve"> </w:t>
    </w:r>
    <w:r w:rsidR="008141A3">
      <w:rPr>
        <w:rFonts w:ascii="Arial" w:hAnsi="Arial" w:cs="Arial"/>
        <w:sz w:val="16"/>
        <w:szCs w:val="16"/>
      </w:rPr>
      <w:t>–</w:t>
    </w:r>
    <w:r w:rsidR="008141A3" w:rsidRPr="002C7592">
      <w:rPr>
        <w:rFonts w:ascii="Arial" w:hAnsi="Arial" w:cs="Arial"/>
        <w:sz w:val="16"/>
        <w:szCs w:val="16"/>
      </w:rPr>
      <w:t xml:space="preserve"> </w:t>
    </w:r>
    <w:r w:rsidR="008141A3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8141A3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8141A3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1</w:t>
    </w:r>
    <w:r w:rsidR="008141A3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8141A3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2B34" w:rsidRDefault="00A72B34">
      <w:r>
        <w:separator/>
      </w:r>
    </w:p>
  </w:footnote>
  <w:footnote w:type="continuationSeparator" w:id="0">
    <w:p w:rsidR="00A72B34" w:rsidRDefault="00A72B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B1E" w:rsidRDefault="00687B1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87B1E" w:rsidRDefault="00687B1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B1E" w:rsidRDefault="00687B1E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1B9A"/>
    <w:multiLevelType w:val="hybridMultilevel"/>
    <w:tmpl w:val="140ED5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735BDA"/>
    <w:multiLevelType w:val="hybridMultilevel"/>
    <w:tmpl w:val="D15420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4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F8A446F"/>
    <w:multiLevelType w:val="hybridMultilevel"/>
    <w:tmpl w:val="FA288A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2"/>
  </w:num>
  <w:num w:numId="5">
    <w:abstractNumId w:val="8"/>
  </w:num>
  <w:num w:numId="6">
    <w:abstractNumId w:val="9"/>
  </w:num>
  <w:num w:numId="7">
    <w:abstractNumId w:val="15"/>
  </w:num>
  <w:num w:numId="8">
    <w:abstractNumId w:val="14"/>
  </w:num>
  <w:num w:numId="9">
    <w:abstractNumId w:val="18"/>
  </w:num>
  <w:num w:numId="10">
    <w:abstractNumId w:val="13"/>
  </w:num>
  <w:num w:numId="11">
    <w:abstractNumId w:val="17"/>
  </w:num>
  <w:num w:numId="12">
    <w:abstractNumId w:val="3"/>
  </w:num>
  <w:num w:numId="13">
    <w:abstractNumId w:val="5"/>
  </w:num>
  <w:num w:numId="14">
    <w:abstractNumId w:val="10"/>
  </w:num>
  <w:num w:numId="15">
    <w:abstractNumId w:val="19"/>
  </w:num>
  <w:num w:numId="16">
    <w:abstractNumId w:val="11"/>
  </w:num>
  <w:num w:numId="17">
    <w:abstractNumId w:val="4"/>
  </w:num>
  <w:num w:numId="18">
    <w:abstractNumId w:val="0"/>
  </w:num>
  <w:num w:numId="19">
    <w:abstractNumId w:val="16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235D"/>
    <w:rsid w:val="0003235D"/>
    <w:rsid w:val="000C314C"/>
    <w:rsid w:val="0015315E"/>
    <w:rsid w:val="0020323D"/>
    <w:rsid w:val="004F6768"/>
    <w:rsid w:val="00687B1E"/>
    <w:rsid w:val="008141A3"/>
    <w:rsid w:val="008E187F"/>
    <w:rsid w:val="00A72B34"/>
    <w:rsid w:val="00B04855"/>
    <w:rsid w:val="00D92446"/>
    <w:rsid w:val="00ED0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tabs>
        <w:tab w:val="left" w:pos="1332"/>
      </w:tabs>
      <w:outlineLvl w:val="2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B048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04855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tabs>
        <w:tab w:val="left" w:pos="1332"/>
      </w:tabs>
      <w:outlineLvl w:val="2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B048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04855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38:00Z</cp:lastPrinted>
  <dcterms:created xsi:type="dcterms:W3CDTF">2012-06-08T20:11:00Z</dcterms:created>
  <dcterms:modified xsi:type="dcterms:W3CDTF">2016-05-05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